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6E16" w:rsidRDefault="0023523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  <w:r w:rsidRPr="00235239">
        <w:rPr>
          <w:b/>
          <w:sz w:val="28"/>
          <w:szCs w:val="28"/>
        </w:rPr>
        <w:t>Самостоятельная работа 2 по теме «Производная»</w:t>
      </w:r>
    </w:p>
    <w:p w:rsidR="00235239" w:rsidRDefault="00235239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</w:t>
      </w:r>
      <w:r w:rsidR="00073F41">
        <w:rPr>
          <w:b/>
          <w:sz w:val="28"/>
          <w:szCs w:val="28"/>
        </w:rPr>
        <w:t xml:space="preserve">          </w:t>
      </w:r>
      <w:bookmarkStart w:id="0" w:name="_GoBack"/>
      <w:bookmarkEnd w:id="0"/>
      <w:r>
        <w:rPr>
          <w:b/>
          <w:sz w:val="28"/>
          <w:szCs w:val="28"/>
        </w:rPr>
        <w:t xml:space="preserve">   Вариант 1.</w:t>
      </w:r>
    </w:p>
    <w:p w:rsidR="00235239" w:rsidRDefault="00235239">
      <w:pPr>
        <w:rPr>
          <w:color w:val="000000"/>
          <w:sz w:val="28"/>
          <w:szCs w:val="28"/>
        </w:rPr>
      </w:pPr>
      <w:r>
        <w:rPr>
          <w:b/>
          <w:sz w:val="28"/>
          <w:szCs w:val="28"/>
        </w:rPr>
        <w:t>1.</w:t>
      </w:r>
      <w:r w:rsidRPr="00235239">
        <w:rPr>
          <w:color w:val="000000"/>
          <w:sz w:val="28"/>
          <w:szCs w:val="28"/>
        </w:rPr>
        <w:t xml:space="preserve"> </w:t>
      </w:r>
      <w:r w:rsidRPr="00B6657E">
        <w:rPr>
          <w:color w:val="000000"/>
          <w:sz w:val="28"/>
          <w:szCs w:val="28"/>
        </w:rPr>
        <w:t>Найдите</w:t>
      </w:r>
      <w:r w:rsidRPr="00651728">
        <w:rPr>
          <w:color w:val="000000"/>
          <w:sz w:val="28"/>
          <w:szCs w:val="28"/>
        </w:rPr>
        <w:t xml:space="preserve"> производную функции</w:t>
      </w:r>
      <w:r>
        <w:rPr>
          <w:color w:val="000000"/>
          <w:sz w:val="28"/>
          <w:szCs w:val="28"/>
        </w:rPr>
        <w:t xml:space="preserve">    </w:t>
      </w:r>
      <w:r w:rsidRPr="0047241B">
        <w:rPr>
          <w:color w:val="000000"/>
          <w:position w:val="-12"/>
          <w:sz w:val="28"/>
          <w:szCs w:val="28"/>
        </w:rPr>
        <w:object w:dxaOrig="23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4pt" o:ole="">
            <v:imagedata r:id="rId6" o:title=""/>
          </v:shape>
          <o:OLEObject Type="Embed" ProgID="Equation.DSMT4" ShapeID="_x0000_i1025" DrawAspect="Content" ObjectID="_1507382982" r:id="rId7"/>
        </w:object>
      </w:r>
      <w:r w:rsidRPr="00651728">
        <w:rPr>
          <w:color w:val="000000"/>
          <w:sz w:val="28"/>
          <w:szCs w:val="28"/>
        </w:rPr>
        <w:t>.</w:t>
      </w:r>
    </w:p>
    <w:p w:rsidR="00235239" w:rsidRDefault="00235239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</w:t>
      </w:r>
      <w:r w:rsidRPr="00235239">
        <w:rPr>
          <w:b/>
          <w:color w:val="000000"/>
          <w:sz w:val="28"/>
          <w:szCs w:val="28"/>
        </w:rPr>
        <w:t xml:space="preserve"> </w:t>
      </w:r>
      <w:r w:rsidRPr="00A73169">
        <w:rPr>
          <w:b/>
          <w:color w:val="000000"/>
          <w:sz w:val="28"/>
          <w:szCs w:val="28"/>
        </w:rPr>
        <w:t>.</w:t>
      </w:r>
      <w:r w:rsidRPr="00A73169">
        <w:rPr>
          <w:color w:val="000000"/>
          <w:sz w:val="28"/>
          <w:szCs w:val="28"/>
        </w:rPr>
        <w:t xml:space="preserve"> Найдите производную функции    </w:t>
      </w:r>
      <w:r w:rsidRPr="00A73169">
        <w:rPr>
          <w:color w:val="000000"/>
          <w:position w:val="-24"/>
          <w:sz w:val="28"/>
          <w:szCs w:val="28"/>
        </w:rPr>
        <w:object w:dxaOrig="3080" w:dyaOrig="639">
          <v:shape id="_x0000_i1027" type="#_x0000_t75" style="width:153.75pt;height:32.25pt" o:ole="">
            <v:imagedata r:id="rId8" o:title=""/>
          </v:shape>
          <o:OLEObject Type="Embed" ProgID="Equation.DSMT4" ShapeID="_x0000_i1027" DrawAspect="Content" ObjectID="_1507382983" r:id="rId9"/>
        </w:object>
      </w:r>
      <w:r w:rsidRPr="00A73169">
        <w:rPr>
          <w:color w:val="000000"/>
          <w:sz w:val="28"/>
          <w:szCs w:val="28"/>
        </w:rPr>
        <w:t>.</w:t>
      </w:r>
    </w:p>
    <w:p w:rsidR="00235239" w:rsidRPr="00235239" w:rsidRDefault="00235239" w:rsidP="00235239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t>3.</w:t>
      </w:r>
      <w:r w:rsidRPr="002352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352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дите производную функции </w:t>
      </w:r>
      <w:r w:rsidRPr="00235239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2460" w:dyaOrig="380">
          <v:shape id="_x0000_i1030" type="#_x0000_t75" style="width:123pt;height:18.75pt" o:ole="">
            <v:imagedata r:id="rId10" o:title=""/>
          </v:shape>
          <o:OLEObject Type="Embed" ProgID="Equation.DSMT4" ShapeID="_x0000_i1030" DrawAspect="Content" ObjectID="_1507382984" r:id="rId11"/>
        </w:object>
      </w:r>
      <w:r w:rsidRPr="002352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35239" w:rsidRDefault="00235239" w:rsidP="00235239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t>4.</w:t>
      </w:r>
      <w:r w:rsidRPr="002352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2352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дите производную функции    </w:t>
      </w:r>
      <w:r w:rsidRPr="00235239">
        <w:rPr>
          <w:rFonts w:ascii="Times New Roman" w:eastAsia="Times New Roman" w:hAnsi="Times New Roman" w:cs="Times New Roman"/>
          <w:color w:val="000000"/>
          <w:position w:val="-30"/>
          <w:sz w:val="28"/>
          <w:szCs w:val="28"/>
          <w:lang w:eastAsia="ru-RU"/>
        </w:rPr>
        <w:object w:dxaOrig="1240" w:dyaOrig="740">
          <v:shape id="_x0000_i1031" type="#_x0000_t75" style="width:62.25pt;height:36.75pt" o:ole="">
            <v:imagedata r:id="rId12" o:title=""/>
          </v:shape>
          <o:OLEObject Type="Embed" ProgID="Equation.DSMT4" ShapeID="_x0000_i1031" DrawAspect="Content" ObjectID="_1507382985" r:id="rId13"/>
        </w:object>
      </w:r>
      <w:r w:rsidRPr="002352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73F41" w:rsidRDefault="00073F41" w:rsidP="00073F41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5.</w: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дите производную функции    </w:t>
      </w:r>
      <w:r w:rsidRPr="00073F41">
        <w:rPr>
          <w:rFonts w:ascii="Times New Roman" w:eastAsia="Times New Roman" w:hAnsi="Times New Roman" w:cs="Times New Roman"/>
          <w:color w:val="000000"/>
          <w:position w:val="-32"/>
          <w:sz w:val="28"/>
          <w:szCs w:val="28"/>
          <w:lang w:eastAsia="ru-RU"/>
        </w:rPr>
        <w:object w:dxaOrig="980" w:dyaOrig="760">
          <v:shape id="_x0000_i1033" type="#_x0000_t75" style="width:48.75pt;height:37.5pt" o:ole="">
            <v:imagedata r:id="rId14" o:title=""/>
          </v:shape>
          <o:OLEObject Type="Embed" ProgID="Equation.DSMT4" ShapeID="_x0000_i1033" DrawAspect="Content" ObjectID="_1507382986" r:id="rId15"/>
        </w:objec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</w: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дите угол между касательной к графику функции </w:t>
      </w:r>
      <w:r w:rsidRPr="00073F41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2279" w:dyaOrig="480">
          <v:shape id="_x0000_i1035" type="#_x0000_t75" style="width:114pt;height:24pt" o:ole="">
            <v:imagedata r:id="rId16" o:title=""/>
          </v:shape>
          <o:OLEObject Type="Embed" ProgID="Equation.DSMT4" ShapeID="_x0000_i1035" DrawAspect="Content" ObjectID="_1507382987" r:id="rId17"/>
        </w:objec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точке с абсциссой    </w:t>
      </w:r>
      <w:r w:rsidRPr="00073F4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820" w:dyaOrig="640">
          <v:shape id="_x0000_i1036" type="#_x0000_t75" style="width:41.25pt;height:32.25pt" o:ole="">
            <v:imagedata r:id="rId18" o:title=""/>
          </v:shape>
          <o:OLEObject Type="Embed" ProgID="Equation.DSMT4" ShapeID="_x0000_i1036" DrawAspect="Content" ObjectID="_1507382988" r:id="rId19"/>
        </w:objec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и осью абсцисс.</w:t>
      </w:r>
    </w:p>
    <w:p w:rsidR="00073F41" w:rsidRP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</w:t>
      </w:r>
      <w:r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02210942" wp14:editId="486CDBC7">
            <wp:extent cx="762000" cy="2571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ена на промежутке </w:t>
      </w:r>
      <w:r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133840FB" wp14:editId="7021A5F0">
            <wp:extent cx="704850" cy="2571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спользуя изображенный на рисунке график производной </w:t>
      </w:r>
      <w:r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55E7D056" wp14:editId="39305FAA">
            <wp:extent cx="800100" cy="2571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пределите количество касательных к графику функции </w:t>
      </w:r>
      <w:r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0FD2D03B" wp14:editId="258B2840">
            <wp:extent cx="752475" cy="2571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ангенс угла наклона которых к положительному направлению оси </w:t>
      </w:r>
      <w:r w:rsidRPr="00073F4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Ox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ен 1.</w:t>
      </w:r>
    </w:p>
    <w:p w:rsidR="00073F41" w:rsidRPr="00073F41" w:rsidRDefault="00073F41" w:rsidP="00073F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73F41" w:rsidRDefault="00073F41" w:rsidP="00073F41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09750" cy="15144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70" t="5476" r="21353" b="56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F41" w:rsidRP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рисунке изображен график функции </w:t>
      </w:r>
      <w:r w:rsidRPr="00073F4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80" w:dyaOrig="420">
          <v:shape id="_x0000_i1039" type="#_x0000_t75" style="width:54pt;height:21pt" o:ole="">
            <v:imagedata r:id="rId25" o:title=""/>
          </v:shape>
          <o:OLEObject Type="Embed" ProgID="Equation.DSMT4" ShapeID="_x0000_i1039" DrawAspect="Content" ObjectID="_1507382989" r:id="rId26"/>
        </w:objec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касательная к нему в точке с абсциссой </w:t>
      </w:r>
      <w:r w:rsidRPr="00073F4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040" type="#_x0000_t75" style="width:15.75pt;height:18.75pt" o:ole="">
            <v:imagedata r:id="rId27" o:title=""/>
          </v:shape>
          <o:OLEObject Type="Embed" ProgID="Equation.DSMT4" ShapeID="_x0000_i1040" DrawAspect="Content" ObjectID="_1507382990" r:id="rId28"/>
        </w:objec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йдите значение производной в точке </w:t>
      </w:r>
      <w:r w:rsidRPr="00073F4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041" type="#_x0000_t75" style="width:15.75pt;height:18.75pt" o:ole="">
            <v:imagedata r:id="rId27" o:title=""/>
          </v:shape>
          <o:OLEObject Type="Embed" ProgID="Equation.DSMT4" ShapeID="_x0000_i1041" DrawAspect="Content" ObjectID="_1507382991" r:id="rId29"/>
        </w:objec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73F41" w:rsidRP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73F41" w:rsidRPr="00073F41" w:rsidRDefault="00073F41" w:rsidP="00073F41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073F41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680" w:dyaOrig="2665">
          <v:shape id="_x0000_i1042" type="#_x0000_t75" style="width:143.25pt;height:115.5pt" o:ole="">
            <v:imagedata r:id="rId30" o:title="" croptop="4716f" cropbottom="4272f" cropleft="7285f" cropright="7220f"/>
          </v:shape>
          <o:OLEObject Type="Embed" ProgID="Visio.Drawing.11" ShapeID="_x0000_i1042" DrawAspect="Content" ObjectID="_1507382992" r:id="rId31"/>
        </w:object>
      </w:r>
    </w:p>
    <w:p w:rsidR="00073F41" w:rsidRDefault="00073F41" w:rsidP="00073F41">
      <w:pPr>
        <w:rPr>
          <w:b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                </w:t>
      </w:r>
      <w:r w:rsidRPr="00235239">
        <w:rPr>
          <w:b/>
          <w:sz w:val="28"/>
          <w:szCs w:val="28"/>
        </w:rPr>
        <w:t>Самостоятельная работа 2 по теме «Производная»</w:t>
      </w:r>
    </w:p>
    <w:p w:rsidR="00073F41" w:rsidRDefault="00073F41" w:rsidP="00073F41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ВАРИАНТ 2.</w:t>
      </w:r>
    </w:p>
    <w:p w:rsidR="00235239" w:rsidRDefault="00235239" w:rsidP="00235239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t>1.</w:t>
      </w:r>
      <w:r w:rsidRPr="0023523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23523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235239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2352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дите производную функции    </w:t>
      </w:r>
      <w:r w:rsidRPr="00235239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  <w:lang w:eastAsia="ru-RU"/>
        </w:rPr>
        <w:object w:dxaOrig="1840" w:dyaOrig="480">
          <v:shape id="_x0000_i1026" type="#_x0000_t75" style="width:92.25pt;height:24pt" o:ole="">
            <v:imagedata r:id="rId32" o:title=""/>
          </v:shape>
          <o:OLEObject Type="Embed" ProgID="Equation.DSMT4" ShapeID="_x0000_i1026" DrawAspect="Content" ObjectID="_1507382993" r:id="rId33"/>
        </w:object>
      </w:r>
      <w:r w:rsidRPr="0023523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235239" w:rsidRDefault="00235239" w:rsidP="00235239">
      <w:pPr>
        <w:jc w:val="both"/>
        <w:rPr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</w:t>
      </w:r>
      <w:r w:rsidRPr="00235239">
        <w:rPr>
          <w:color w:val="000000"/>
          <w:sz w:val="28"/>
          <w:szCs w:val="28"/>
        </w:rPr>
        <w:t xml:space="preserve"> </w:t>
      </w:r>
      <w:r w:rsidRPr="00A73169">
        <w:rPr>
          <w:color w:val="000000"/>
          <w:sz w:val="28"/>
          <w:szCs w:val="28"/>
        </w:rPr>
        <w:t xml:space="preserve">Найдите производную функции    </w:t>
      </w:r>
      <w:r w:rsidRPr="00A73169">
        <w:rPr>
          <w:color w:val="000000"/>
          <w:position w:val="-24"/>
          <w:sz w:val="28"/>
          <w:szCs w:val="28"/>
        </w:rPr>
        <w:object w:dxaOrig="3360" w:dyaOrig="639">
          <v:shape id="_x0000_i1028" type="#_x0000_t75" style="width:168pt;height:32.25pt" o:ole="">
            <v:imagedata r:id="rId34" o:title=""/>
          </v:shape>
          <o:OLEObject Type="Embed" ProgID="Equation.DSMT4" ShapeID="_x0000_i1028" DrawAspect="Content" ObjectID="_1507382994" r:id="rId35"/>
        </w:object>
      </w:r>
      <w:r w:rsidRPr="00A73169">
        <w:rPr>
          <w:color w:val="000000"/>
          <w:sz w:val="28"/>
          <w:szCs w:val="28"/>
        </w:rPr>
        <w:t>.</w:t>
      </w:r>
    </w:p>
    <w:p w:rsidR="00235239" w:rsidRDefault="00235239" w:rsidP="00235239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</w:t>
      </w:r>
      <w:r w:rsidRPr="00235239">
        <w:rPr>
          <w:b/>
          <w:color w:val="000000"/>
          <w:sz w:val="28"/>
          <w:szCs w:val="28"/>
        </w:rPr>
        <w:t xml:space="preserve"> </w:t>
      </w:r>
      <w:r w:rsidRPr="00F72D17">
        <w:rPr>
          <w:b/>
          <w:color w:val="000000"/>
          <w:sz w:val="28"/>
          <w:szCs w:val="28"/>
        </w:rPr>
        <w:t>.</w:t>
      </w:r>
      <w:r w:rsidRPr="00F72D17">
        <w:rPr>
          <w:color w:val="000000"/>
          <w:sz w:val="28"/>
          <w:szCs w:val="28"/>
        </w:rPr>
        <w:t xml:space="preserve"> Найдите производную функции   </w:t>
      </w:r>
      <w:r w:rsidRPr="003D43FC">
        <w:rPr>
          <w:color w:val="000000"/>
          <w:position w:val="-12"/>
          <w:sz w:val="28"/>
          <w:szCs w:val="28"/>
        </w:rPr>
        <w:object w:dxaOrig="2000" w:dyaOrig="380">
          <v:shape id="_x0000_i1029" type="#_x0000_t75" style="width:99.75pt;height:18.75pt" o:ole="">
            <v:imagedata r:id="rId36" o:title=""/>
          </v:shape>
          <o:OLEObject Type="Embed" ProgID="Equation.DSMT4" ShapeID="_x0000_i1029" DrawAspect="Content" ObjectID="_1507382995" r:id="rId37"/>
        </w:object>
      </w:r>
      <w:r w:rsidRPr="00F72D17">
        <w:rPr>
          <w:color w:val="000000"/>
          <w:sz w:val="28"/>
          <w:szCs w:val="28"/>
        </w:rPr>
        <w:t>.</w:t>
      </w:r>
    </w:p>
    <w:p w:rsidR="00235239" w:rsidRDefault="00235239" w:rsidP="00235239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</w:t>
      </w:r>
      <w:r w:rsidRPr="00235239">
        <w:rPr>
          <w:b/>
          <w:color w:val="000000"/>
          <w:sz w:val="28"/>
          <w:szCs w:val="28"/>
        </w:rPr>
        <w:t xml:space="preserve"> </w:t>
      </w:r>
      <w:r w:rsidRPr="00F72D17">
        <w:rPr>
          <w:b/>
          <w:color w:val="000000"/>
          <w:sz w:val="28"/>
          <w:szCs w:val="28"/>
        </w:rPr>
        <w:t>.</w:t>
      </w:r>
      <w:r w:rsidRPr="00F72D17">
        <w:rPr>
          <w:color w:val="000000"/>
          <w:sz w:val="28"/>
          <w:szCs w:val="28"/>
        </w:rPr>
        <w:t xml:space="preserve"> Найдите производную функции    </w:t>
      </w:r>
      <w:r w:rsidRPr="003D43FC">
        <w:rPr>
          <w:color w:val="000000"/>
          <w:position w:val="-30"/>
          <w:sz w:val="28"/>
          <w:szCs w:val="28"/>
        </w:rPr>
        <w:object w:dxaOrig="1060" w:dyaOrig="800">
          <v:shape id="_x0000_i1032" type="#_x0000_t75" style="width:53.25pt;height:39.75pt" o:ole="">
            <v:imagedata r:id="rId38" o:title=""/>
          </v:shape>
          <o:OLEObject Type="Embed" ProgID="Equation.DSMT4" ShapeID="_x0000_i1032" DrawAspect="Content" ObjectID="_1507382996" r:id="rId39"/>
        </w:object>
      </w:r>
      <w:r w:rsidRPr="00F72D17">
        <w:rPr>
          <w:color w:val="000000"/>
          <w:sz w:val="28"/>
          <w:szCs w:val="28"/>
        </w:rPr>
        <w:t>.</w:t>
      </w:r>
    </w:p>
    <w:p w:rsidR="00073F41" w:rsidRDefault="00073F41" w:rsidP="00073F41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</w:rPr>
        <w:t>5.</w: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дите производную функции    </w:t>
      </w:r>
      <w:r w:rsidRPr="00073F4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940" w:dyaOrig="740">
          <v:shape id="_x0000_i1034" type="#_x0000_t75" style="width:47.25pt;height:36.75pt" o:ole="">
            <v:imagedata r:id="rId40" o:title=""/>
          </v:shape>
          <o:OLEObject Type="Embed" ProgID="Equation.DSMT4" ShapeID="_x0000_i1034" DrawAspect="Content" ObjectID="_1507382997" r:id="rId41"/>
        </w:objec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.</w: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йдите угловой коэффициент касательной, проведенной к графику функции    </w:t>
      </w:r>
      <w:r w:rsidRPr="00073F41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eastAsia="ru-RU"/>
        </w:rPr>
        <w:object w:dxaOrig="1259" w:dyaOrig="640">
          <v:shape id="_x0000_i1037" type="#_x0000_t75" style="width:63pt;height:32.25pt" o:ole="">
            <v:imagedata r:id="rId42" o:title=""/>
          </v:shape>
          <o:OLEObject Type="Embed" ProgID="Equation.DSMT4" ShapeID="_x0000_i1037" DrawAspect="Content" ObjectID="_1507382998" r:id="rId43"/>
        </w:objec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в его точке с абсциссой      </w:t>
      </w:r>
      <w:r w:rsidRPr="00073F41">
        <w:rPr>
          <w:rFonts w:ascii="Times New Roman" w:eastAsia="Times New Roman" w:hAnsi="Times New Roman" w:cs="Times New Roman"/>
          <w:color w:val="000000"/>
          <w:position w:val="-20"/>
          <w:sz w:val="28"/>
          <w:szCs w:val="28"/>
          <w:lang w:eastAsia="ru-RU"/>
        </w:rPr>
        <w:object w:dxaOrig="720" w:dyaOrig="460">
          <v:shape id="_x0000_i1038" type="#_x0000_t75" style="width:36pt;height:23.25pt" o:ole="">
            <v:imagedata r:id="rId44" o:title=""/>
          </v:shape>
          <o:OLEObject Type="Embed" ProgID="Equation.DSMT4" ShapeID="_x0000_i1038" DrawAspect="Content" ObjectID="_1507382999" r:id="rId45"/>
        </w:object>
      </w:r>
      <w:r w:rsidRPr="00073F4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73F41" w:rsidRP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.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</w:t>
      </w:r>
      <w:r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03EACE30" wp14:editId="61F4A6FB">
            <wp:extent cx="752475" cy="2571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ена на промежутке </w:t>
      </w:r>
      <w:r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 wp14:anchorId="01B6D716" wp14:editId="5E6609AF">
            <wp:extent cx="704850" cy="2571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 рисунке изображен г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фик производной это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функции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proofErr w:type="spellEnd"/>
      <w:proofErr w:type="gramEnd"/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рафику функции провели касательные во всех точках, абсциссы которых 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noBreakHyphen/>
        <w:t xml:space="preserve"> </w:t>
      </w:r>
      <w:r w:rsidRPr="00073F4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елые числа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>. Укажите количество точек графика функции, в которых проведенные касательные имеют отрицательный угловой коэффициент.</w:t>
      </w:r>
    </w:p>
    <w:p w:rsidR="00073F41" w:rsidRPr="00073F41" w:rsidRDefault="00073F41" w:rsidP="00073F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14525" cy="13620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52" t="5600" r="19356" b="55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3F41" w:rsidRP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73F41" w:rsidRP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.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рисунке изображен график функции </w:t>
      </w:r>
      <w:r w:rsidRPr="00073F4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080" w:dyaOrig="420">
          <v:shape id="_x0000_i1043" type="#_x0000_t75" style="width:54pt;height:21pt" o:ole="">
            <v:imagedata r:id="rId25" o:title=""/>
          </v:shape>
          <o:OLEObject Type="Embed" ProgID="Equation.DSMT4" ShapeID="_x0000_i1043" DrawAspect="Content" ObjectID="_1507383000" r:id="rId49"/>
        </w:objec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касательная к нему в точке с абсциссой </w:t>
      </w:r>
      <w:r w:rsidRPr="00073F4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044" type="#_x0000_t75" style="width:15.75pt;height:18.75pt" o:ole="">
            <v:imagedata r:id="rId27" o:title=""/>
          </v:shape>
          <o:OLEObject Type="Embed" ProgID="Equation.DSMT4" ShapeID="_x0000_i1044" DrawAspect="Content" ObjectID="_1507383001" r:id="rId50"/>
        </w:objec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йдите значение производной в точке </w:t>
      </w:r>
      <w:r w:rsidRPr="00073F4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80">
          <v:shape id="_x0000_i1045" type="#_x0000_t75" style="width:15.75pt;height:18.75pt" o:ole="">
            <v:imagedata r:id="rId27" o:title=""/>
          </v:shape>
          <o:OLEObject Type="Embed" ProgID="Equation.DSMT4" ShapeID="_x0000_i1045" DrawAspect="Content" ObjectID="_1507383002" r:id="rId51"/>
        </w:object>
      </w:r>
      <w:r w:rsidRPr="00073F4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73F41" w:rsidRPr="00073F41" w:rsidRDefault="00073F41" w:rsidP="00073F4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73F41" w:rsidRPr="00073F41" w:rsidRDefault="00073F41" w:rsidP="00073F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73F41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680" w:dyaOrig="2665">
          <v:shape id="_x0000_i1046" type="#_x0000_t75" style="width:143.25pt;height:115.5pt" o:ole="">
            <v:imagedata r:id="rId52" o:title="" croptop="4080f" cropbottom="4493f" cropleft="7089f" cropright="7220f"/>
          </v:shape>
          <o:OLEObject Type="Embed" ProgID="Visio.Drawing.11" ShapeID="_x0000_i1046" DrawAspect="Content" ObjectID="_1507383003" r:id="rId53"/>
        </w:object>
      </w:r>
    </w:p>
    <w:p w:rsidR="00073F41" w:rsidRPr="00073F41" w:rsidRDefault="00073F41" w:rsidP="00073F41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73F41" w:rsidRPr="00235239" w:rsidRDefault="00073F41" w:rsidP="00235239">
      <w:pPr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35239" w:rsidRPr="00235239" w:rsidRDefault="00235239" w:rsidP="0023523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35239" w:rsidRPr="00235239" w:rsidRDefault="00235239">
      <w:pPr>
        <w:rPr>
          <w:b/>
          <w:sz w:val="28"/>
          <w:szCs w:val="28"/>
        </w:rPr>
      </w:pPr>
    </w:p>
    <w:sectPr w:rsidR="00235239" w:rsidRPr="002352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96480B"/>
    <w:multiLevelType w:val="hybridMultilevel"/>
    <w:tmpl w:val="0E5AE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9BB4AAB"/>
    <w:multiLevelType w:val="hybridMultilevel"/>
    <w:tmpl w:val="984AEC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DC059A"/>
    <w:multiLevelType w:val="hybridMultilevel"/>
    <w:tmpl w:val="3462F01E"/>
    <w:lvl w:ilvl="0" w:tplc="1290793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0B141F6"/>
    <w:multiLevelType w:val="hybridMultilevel"/>
    <w:tmpl w:val="DE5E6194"/>
    <w:lvl w:ilvl="0" w:tplc="CB064C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2D3591A"/>
    <w:multiLevelType w:val="hybridMultilevel"/>
    <w:tmpl w:val="9A36A49C"/>
    <w:lvl w:ilvl="0" w:tplc="1290793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7D1866AD"/>
    <w:multiLevelType w:val="hybridMultilevel"/>
    <w:tmpl w:val="6BAE85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5239"/>
    <w:rsid w:val="00073F41"/>
    <w:rsid w:val="00235239"/>
    <w:rsid w:val="00246E16"/>
    <w:rsid w:val="00EA05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73F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73F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73F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73F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e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image" Target="media/image15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5.e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323</Words>
  <Characters>184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</cp:revision>
  <cp:lastPrinted>2015-10-26T13:42:00Z</cp:lastPrinted>
  <dcterms:created xsi:type="dcterms:W3CDTF">2015-10-26T13:17:00Z</dcterms:created>
  <dcterms:modified xsi:type="dcterms:W3CDTF">2015-10-26T13:43:00Z</dcterms:modified>
</cp:coreProperties>
</file>